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155FD" w:rsidRDefault="00032A0B">
      <w:r>
        <w:t xml:space="preserve">Honors </w:t>
      </w:r>
      <w:proofErr w:type="spellStart"/>
      <w:r>
        <w:t>Geom</w:t>
      </w:r>
      <w:proofErr w:type="spellEnd"/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 ___________________________</w:t>
      </w:r>
    </w:p>
    <w:p w:rsidR="00032A0B" w:rsidRDefault="003247B6">
      <w:r>
        <w:t>Review Test 1d</w:t>
      </w:r>
      <w:r w:rsidR="00032A0B">
        <w:t xml:space="preserve"> – Parallelograms &amp; </w:t>
      </w:r>
      <w:proofErr w:type="spellStart"/>
      <w:r w:rsidR="00032A0B">
        <w:t>Sp</w:t>
      </w:r>
      <w:proofErr w:type="spellEnd"/>
      <w:r w:rsidR="00032A0B">
        <w:t xml:space="preserve"> Segments</w:t>
      </w:r>
      <w:r w:rsidR="00032A0B">
        <w:tab/>
      </w:r>
      <w:r w:rsidR="00032A0B">
        <w:tab/>
      </w:r>
      <w:r w:rsidR="00032A0B">
        <w:tab/>
        <w:t>Date ____________________________</w:t>
      </w:r>
    </w:p>
    <w:p w:rsidR="00032A0B" w:rsidRDefault="00032A0B"/>
    <w:p w:rsidR="005A2EB8" w:rsidRDefault="005A2EB8" w:rsidP="005A2EB8">
      <w:r>
        <w:t xml:space="preserve">1. </w:t>
      </w:r>
      <w:r>
        <w:t>Make sure to memorize the special segments, points of concurrency and their diagrams.</w:t>
      </w:r>
    </w:p>
    <w:p w:rsidR="00032A0B" w:rsidRDefault="00032A0B"/>
    <w:p w:rsidR="00032A0B" w:rsidRDefault="00032A0B" w:rsidP="00032A0B">
      <w:r>
        <w:t>2.  Determine if the following are true or false for a parallelogram.</w:t>
      </w:r>
    </w:p>
    <w:p w:rsidR="00032A0B" w:rsidRDefault="00032A0B" w:rsidP="00032A0B">
      <w:r>
        <w:tab/>
      </w:r>
      <w:proofErr w:type="gramStart"/>
      <w:r>
        <w:t>a.  _</w:t>
      </w:r>
      <w:proofErr w:type="gramEnd"/>
      <w:r>
        <w:t>___opposite sides are congruent</w:t>
      </w:r>
    </w:p>
    <w:p w:rsidR="00032A0B" w:rsidRDefault="00032A0B" w:rsidP="00032A0B">
      <w:r>
        <w:tab/>
      </w:r>
      <w:proofErr w:type="gramStart"/>
      <w:r>
        <w:t>b.  _</w:t>
      </w:r>
      <w:proofErr w:type="gramEnd"/>
      <w:r>
        <w:t>___opposite angles are congruent</w:t>
      </w:r>
    </w:p>
    <w:p w:rsidR="00032A0B" w:rsidRDefault="00032A0B" w:rsidP="00032A0B">
      <w:r>
        <w:tab/>
      </w:r>
      <w:proofErr w:type="gramStart"/>
      <w:r>
        <w:t>c.  _</w:t>
      </w:r>
      <w:proofErr w:type="gramEnd"/>
      <w:r>
        <w:t>___diagonals bisect each other</w:t>
      </w:r>
    </w:p>
    <w:p w:rsidR="00032A0B" w:rsidRDefault="00032A0B" w:rsidP="00032A0B">
      <w:r>
        <w:tab/>
      </w:r>
      <w:proofErr w:type="gramStart"/>
      <w:r>
        <w:t>d.  _</w:t>
      </w:r>
      <w:proofErr w:type="gramEnd"/>
      <w:r>
        <w:t>___diagonals are perpendicular to each other</w:t>
      </w:r>
    </w:p>
    <w:p w:rsidR="00032A0B" w:rsidRDefault="00032A0B" w:rsidP="00032A0B">
      <w:r>
        <w:tab/>
      </w:r>
      <w:proofErr w:type="gramStart"/>
      <w:r>
        <w:t>e.  _</w:t>
      </w:r>
      <w:proofErr w:type="gramEnd"/>
      <w:r>
        <w:t xml:space="preserve">___consecutive angles are congruent. </w:t>
      </w:r>
    </w:p>
    <w:p w:rsidR="00032A0B" w:rsidRDefault="00032A0B" w:rsidP="00032A0B"/>
    <w:p w:rsidR="00032A0B" w:rsidRPr="00190E61" w:rsidRDefault="00032A0B" w:rsidP="00032A0B">
      <w:pPr>
        <w:rPr>
          <w:b/>
        </w:rPr>
      </w:pPr>
      <w:r w:rsidRPr="00190E61">
        <w:rPr>
          <w:b/>
        </w:rPr>
        <w:t xml:space="preserve">Use the diagram at right </w:t>
      </w:r>
      <w:r>
        <w:rPr>
          <w:b/>
        </w:rPr>
        <w:t>for #s 3 - 6</w:t>
      </w:r>
      <w:r w:rsidRPr="00190E61">
        <w:rPr>
          <w:b/>
        </w:rPr>
        <w:t>.</w:t>
      </w:r>
      <w:r>
        <w:rPr>
          <w:b/>
        </w:rPr>
        <w:t xml:space="preserve"> </w:t>
      </w:r>
      <w:r w:rsidRPr="00032A0B">
        <w:rPr>
          <w:b/>
          <w:i/>
        </w:rPr>
        <w:t>JFGH</w:t>
      </w:r>
      <w:r>
        <w:rPr>
          <w:b/>
        </w:rPr>
        <w:t xml:space="preserve"> is a parallelogram.</w:t>
      </w:r>
    </w:p>
    <w:p w:rsidR="00032A0B" w:rsidRDefault="00032A0B" w:rsidP="00032A0B">
      <w:r>
        <w:t xml:space="preserve">                                    </w:t>
      </w:r>
      <w:r>
        <w:tab/>
        <w:t xml:space="preserve">                 </w:t>
      </w:r>
    </w:p>
    <w:p w:rsidR="00032A0B" w:rsidRDefault="00032A0B" w:rsidP="00032A0B">
      <w:pPr>
        <w:rPr>
          <w:color w:val="000000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0F7566D3" wp14:editId="25F66F1E">
                <wp:simplePos x="0" y="0"/>
                <wp:positionH relativeFrom="column">
                  <wp:posOffset>3448685</wp:posOffset>
                </wp:positionH>
                <wp:positionV relativeFrom="paragraph">
                  <wp:posOffset>55245</wp:posOffset>
                </wp:positionV>
                <wp:extent cx="2209800" cy="1143000"/>
                <wp:effectExtent l="0" t="0" r="0" b="0"/>
                <wp:wrapNone/>
                <wp:docPr id="47" name="Group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09800" cy="1143000"/>
                          <a:chOff x="5760" y="6480"/>
                          <a:chExt cx="3480" cy="1800"/>
                        </a:xfrm>
                      </wpg:grpSpPr>
                      <pic:pic xmlns:pic="http://schemas.openxmlformats.org/drawingml/2006/picture">
                        <pic:nvPicPr>
                          <pic:cNvPr id="48" name="Picture 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760" y="6480"/>
                            <a:ext cx="3480" cy="179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49" name="Line 85"/>
                        <wps:cNvCnPr/>
                        <wps:spPr bwMode="auto">
                          <a:xfrm flipH="1" flipV="1">
                            <a:off x="8028" y="7524"/>
                            <a:ext cx="12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" name="Text Box 86"/>
                        <wps:cNvSpPr txBox="1">
                          <a:spLocks noChangeArrowheads="1"/>
                        </wps:cNvSpPr>
                        <wps:spPr bwMode="auto">
                          <a:xfrm>
                            <a:off x="7680" y="7200"/>
                            <a:ext cx="8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32A0B" w:rsidRDefault="00032A0B" w:rsidP="00032A0B">
                              <w:r>
                                <w:t>97</w:t>
                              </w:r>
                              <w:r w:rsidRPr="001C731A">
                                <w:rPr>
                                  <w:vertAlign w:val="superscript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Text Box 87"/>
                        <wps:cNvSpPr txBox="1">
                          <a:spLocks noChangeArrowheads="1"/>
                        </wps:cNvSpPr>
                        <wps:spPr bwMode="auto">
                          <a:xfrm>
                            <a:off x="6994" y="6744"/>
                            <a:ext cx="566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32A0B" w:rsidRDefault="00032A0B" w:rsidP="00032A0B">
                              <w: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Text Box 88"/>
                        <wps:cNvSpPr txBox="1">
                          <a:spLocks noChangeArrowheads="1"/>
                        </wps:cNvSpPr>
                        <wps:spPr bwMode="auto">
                          <a:xfrm>
                            <a:off x="6572" y="7352"/>
                            <a:ext cx="566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32A0B" w:rsidRDefault="00032A0B" w:rsidP="00032A0B">
                              <w: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" name="Text Box 89"/>
                        <wps:cNvSpPr txBox="1">
                          <a:spLocks noChangeArrowheads="1"/>
                        </wps:cNvSpPr>
                        <wps:spPr bwMode="auto">
                          <a:xfrm>
                            <a:off x="8520" y="7200"/>
                            <a:ext cx="566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32A0B" w:rsidRDefault="00032A0B" w:rsidP="00032A0B">
                              <w:r>
                                <w:t>1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" name="Text Box 90"/>
                        <wps:cNvSpPr txBox="1">
                          <a:spLocks noChangeArrowheads="1"/>
                        </wps:cNvSpPr>
                        <wps:spPr bwMode="auto">
                          <a:xfrm>
                            <a:off x="6960" y="7920"/>
                            <a:ext cx="566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32A0B" w:rsidRDefault="00032A0B" w:rsidP="00032A0B">
                              <w:r>
                                <w:t>1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F7566D3" id="Group 91" o:spid="_x0000_s1026" style="position:absolute;margin-left:271.55pt;margin-top:4.35pt;width:174pt;height:90pt;z-index:251658240" coordorigin="5760,6480" coordsize="3480,180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84" o:spid="_x0000_s1027" type="#_x0000_t75" style="position:absolute;left:5760;top:6480;width:3480;height:179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hhV5HAAAAA2wAAAA8AAABkcnMvZG93bnJldi54bWxET89rwjAUvg/2P4Q32G2mOimjGsUKgrdh&#10;6+7P5tkUm5fSZG23v94cBI8f3+/1drKtGKj3jWMF81kCgrhyuuFawbk8fHyB8AFZY+uYFPyRh+3m&#10;9WWNmXYjn2goQi1iCPsMFZgQukxKXxmy6GeuI47c1fUWQ4R9LXWPYwy3rVwkSSotNhwbDHa0N1Td&#10;il+r4HL4vF6qf1Pmx5/6fPs+5UU6z5V6f5t2KxCBpvAUP9xHrWAZx8Yv8QfIzR0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yGFXkcAAAADbAAAADwAAAAAAAAAAAAAAAACfAgAA&#10;ZHJzL2Rvd25yZXYueG1sUEsFBgAAAAAEAAQA9wAAAIwDAAAAAA==&#10;">
                  <v:imagedata r:id="rId5" o:title="" chromakey="white"/>
                </v:shape>
                <v:line id="Line 85" o:spid="_x0000_s1028" style="position:absolute;flip:x y;visibility:visible;mso-wrap-style:square" from="8028,7524" to="8148,77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fNQecIAAADbAAAADwAAAGRycy9kb3ducmV2LnhtbESPUWvCQBCE34X+h2MLvumlkkqbeooR&#10;In0qaPsDtrltEsztheyZxH/vFQp9HGbmG2azm1yrBuql8WzgaZmAIi69bbgy8PVZLF5ASUC22Hom&#10;AzcS2G0fZhvMrB/5RMM5VCpCWDI0UIfQZVpLWZNDWfqOOHo/vncYouwrbXscI9y1epUka+2w4bhQ&#10;Y0eHmsrL+eoMFBQkf84luejm20p6/OiGiYyZP077N1CBpvAf/mu/WwPpK/x+iT9Ab+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fNQecIAAADbAAAADwAAAAAAAAAAAAAA&#10;AAChAgAAZHJzL2Rvd25yZXYueG1sUEsFBgAAAAAEAAQA+QAAAJADAAAAAA==&#10;">
                  <v:stroke startarrow="open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86" o:spid="_x0000_s1029" type="#_x0000_t202" style="position:absolute;left:7680;top:7200;width:8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psOb4A&#10;AADbAAAADwAAAGRycy9kb3ducmV2LnhtbERPy4rCMBTdD/gP4QqzGxNFRatRRBFmNeIT3F2aa1ts&#10;bkoTbefvzUJweTjv+bK1pXhS7QvHGvo9BYI4dabgTMPpuP2ZgPAB2WDpmDT8k4flovM1x8S4hvf0&#10;PIRMxBD2CWrIQ6gSKX2ak0XfcxVx5G6uthgirDNpamxiuC3lQKmxtFhwbMixonVO6f3wsBrOf7fr&#10;Zah22caOqsa1SrKdSq2/u+1qBiJQGz7it/vXaBjF9fFL/AFy8Q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rqbDm+AAAA2wAAAA8AAAAAAAAAAAAAAAAAmAIAAGRycy9kb3ducmV2&#10;LnhtbFBLBQYAAAAABAAEAPUAAACDAwAAAAA=&#10;" filled="f" stroked="f">
                  <v:textbox>
                    <w:txbxContent>
                      <w:p w:rsidR="00032A0B" w:rsidRDefault="00032A0B" w:rsidP="00032A0B">
                        <w:r>
                          <w:t>97</w:t>
                        </w:r>
                        <w:r w:rsidRPr="001C731A">
                          <w:rPr>
                            <w:vertAlign w:val="superscript"/>
                          </w:rPr>
                          <w:t>o</w:t>
                        </w:r>
                      </w:p>
                    </w:txbxContent>
                  </v:textbox>
                </v:shape>
                <v:shape id="Text Box 87" o:spid="_x0000_s1030" type="#_x0000_t202" style="position:absolute;left:6994;top:6744;width:566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bJosMA&#10;AADbAAAADwAAAGRycy9kb3ducmV2LnhtbESPzWrDMBCE74W8g9hAb7XkkpTEsWJCS6CnluYPclus&#10;jW1irYylxu7bV4VCjsPMfMPkxWhbcaPeN441pIkCQVw603Cl4bDfPi1A+IBssHVMGn7IQ7GePOSY&#10;GTfwF912oRIRwj5DDXUIXSalL2uy6BPXEUfv4nqLIcq+kqbHIcJtK5+VepEWG44LNXb0WlN53X1b&#10;DcePy/k0U5/Vm513gxuVZLuUWj9Ox8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abJosMAAADbAAAADwAAAAAAAAAAAAAAAACYAgAAZHJzL2Rv&#10;d25yZXYueG1sUEsFBgAAAAAEAAQA9QAAAIgDAAAAAA==&#10;" filled="f" stroked="f">
                  <v:textbox>
                    <w:txbxContent>
                      <w:p w:rsidR="00032A0B" w:rsidRDefault="00032A0B" w:rsidP="00032A0B">
                        <w:r>
                          <w:t>8</w:t>
                        </w:r>
                      </w:p>
                    </w:txbxContent>
                  </v:textbox>
                </v:shape>
                <v:shape id="Text Box 88" o:spid="_x0000_s1031" type="#_x0000_t202" style="position:absolute;left:6572;top:7352;width:566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RX1c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TM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dFfVwgAAANsAAAAPAAAAAAAAAAAAAAAAAJgCAABkcnMvZG93&#10;bnJldi54bWxQSwUGAAAAAAQABAD1AAAAhwMAAAAA&#10;" filled="f" stroked="f">
                  <v:textbox>
                    <w:txbxContent>
                      <w:p w:rsidR="00032A0B" w:rsidRDefault="00032A0B" w:rsidP="00032A0B">
                        <w:r>
                          <w:t>3</w:t>
                        </w:r>
                      </w:p>
                    </w:txbxContent>
                  </v:textbox>
                </v:shape>
                <v:shape id="Text Box 89" o:spid="_x0000_s1032" type="#_x0000_t202" style="position:absolute;left:8520;top:7200;width:566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jyTs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ph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jjyTsMAAADbAAAADwAAAAAAAAAAAAAAAACYAgAAZHJzL2Rv&#10;d25yZXYueG1sUEsFBgAAAAAEAAQA9QAAAIgDAAAAAA==&#10;" filled="f" stroked="f">
                  <v:textbox>
                    <w:txbxContent>
                      <w:p w:rsidR="00032A0B" w:rsidRDefault="00032A0B" w:rsidP="00032A0B">
                        <w:r>
                          <w:t>15</w:t>
                        </w:r>
                      </w:p>
                    </w:txbxContent>
                  </v:textbox>
                </v:shape>
                <v:shape id="Text Box 90" o:spid="_x0000_s1033" type="#_x0000_t202" style="position:absolute;left:6960;top:7920;width:566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dFqOsMA&#10;AADbAAAADwAAAGRycy9kb3ducmV2LnhtbESPQWvCQBSE74L/YXmCN7NrMVLTrFJaCp5atK3Q2yP7&#10;TILZtyG7TdJ/3xUEj8PMfMPku9E2oqfO1441LBMFgrhwpuZSw9fn2+IRhA/IBhvHpOGPPOy200mO&#10;mXEDH6g/hlJECPsMNVQhtJmUvqjIok9cSxy9s+sshii7UpoOhwi3jXxQai0t1hwXKmzppaLicvy1&#10;Gr7fzz+nlfooX23aDm5Uku1Gaj2fjc9PIAKN4R6+tfdGQ7qC65f4A+T2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dFqOsMAAADbAAAADwAAAAAAAAAAAAAAAACYAgAAZHJzL2Rv&#10;d25yZXYueG1sUEsFBgAAAAAEAAQA9QAAAIgDAAAAAA==&#10;" filled="f" stroked="f">
                  <v:textbox>
                    <w:txbxContent>
                      <w:p w:rsidR="00032A0B" w:rsidRDefault="00032A0B" w:rsidP="00032A0B">
                        <w:r>
                          <w:t>18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t xml:space="preserve">3.  Find </w:t>
      </w:r>
      <w:r w:rsidRPr="00C45DD0">
        <w:rPr>
          <w:i/>
        </w:rPr>
        <w:t>m</w:t>
      </w:r>
      <w:r w:rsidRPr="00812143">
        <w:rPr>
          <w:color w:val="000000"/>
          <w:position w:val="-4"/>
        </w:rPr>
        <w:object w:dxaOrig="26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1pt;height:12.6pt" o:ole="">
            <v:imagedata r:id="rId6" o:title=""/>
          </v:shape>
          <o:OLEObject Type="Embed" ProgID="Equation.DSMT4" ShapeID="_x0000_i1025" DrawAspect="Content" ObjectID="_1581934058" r:id="rId7"/>
        </w:object>
      </w:r>
      <w:r>
        <w:rPr>
          <w:color w:val="000000"/>
        </w:rPr>
        <w:t xml:space="preserve">HJF            ____________    </w:t>
      </w:r>
    </w:p>
    <w:p w:rsidR="00032A0B" w:rsidRDefault="00032A0B" w:rsidP="00032A0B">
      <w:pPr>
        <w:rPr>
          <w:color w:val="000000"/>
        </w:rPr>
      </w:pPr>
    </w:p>
    <w:p w:rsidR="00032A0B" w:rsidRDefault="00032A0B" w:rsidP="00032A0B">
      <w:pPr>
        <w:rPr>
          <w:color w:val="000000"/>
        </w:rPr>
      </w:pPr>
      <w:r>
        <w:rPr>
          <w:color w:val="000000"/>
        </w:rPr>
        <w:t>4.  Find GJ</w:t>
      </w:r>
      <w:r>
        <w:rPr>
          <w:color w:val="000000"/>
        </w:rPr>
        <w:tab/>
      </w:r>
      <w:r>
        <w:rPr>
          <w:color w:val="000000"/>
        </w:rPr>
        <w:tab/>
        <w:t>____________</w:t>
      </w:r>
    </w:p>
    <w:p w:rsidR="00032A0B" w:rsidRDefault="00032A0B" w:rsidP="00032A0B">
      <w:pPr>
        <w:rPr>
          <w:color w:val="000000"/>
        </w:rPr>
      </w:pPr>
    </w:p>
    <w:p w:rsidR="00032A0B" w:rsidRDefault="00032A0B" w:rsidP="00032A0B">
      <w:pPr>
        <w:rPr>
          <w:color w:val="000000"/>
        </w:rPr>
      </w:pPr>
      <w:r>
        <w:rPr>
          <w:color w:val="000000"/>
        </w:rPr>
        <w:t>5.  Find FJ</w:t>
      </w:r>
      <w:r>
        <w:rPr>
          <w:color w:val="000000"/>
        </w:rPr>
        <w:tab/>
      </w:r>
      <w:r>
        <w:rPr>
          <w:color w:val="000000"/>
        </w:rPr>
        <w:tab/>
        <w:t>____________</w:t>
      </w:r>
    </w:p>
    <w:p w:rsidR="00032A0B" w:rsidRDefault="00032A0B" w:rsidP="00032A0B">
      <w:pPr>
        <w:rPr>
          <w:color w:val="000000"/>
        </w:rPr>
      </w:pPr>
    </w:p>
    <w:p w:rsidR="00032A0B" w:rsidRDefault="00032A0B" w:rsidP="00032A0B">
      <w:pPr>
        <w:rPr>
          <w:color w:val="000000"/>
        </w:rPr>
      </w:pPr>
      <w:r>
        <w:rPr>
          <w:color w:val="000000"/>
        </w:rPr>
        <w:t xml:space="preserve">6.  Find </w:t>
      </w:r>
      <w:r w:rsidRPr="00C45DD0">
        <w:rPr>
          <w:i/>
          <w:color w:val="000000"/>
        </w:rPr>
        <w:t>m</w:t>
      </w:r>
      <w:r w:rsidRPr="00812143">
        <w:rPr>
          <w:color w:val="000000"/>
          <w:position w:val="-4"/>
        </w:rPr>
        <w:object w:dxaOrig="260" w:dyaOrig="240">
          <v:shape id="_x0000_i1026" type="#_x0000_t75" style="width:13.1pt;height:12.6pt" o:ole="">
            <v:imagedata r:id="rId6" o:title=""/>
          </v:shape>
          <o:OLEObject Type="Embed" ProgID="Equation.DSMT4" ShapeID="_x0000_i1026" DrawAspect="Content" ObjectID="_1581934059" r:id="rId8"/>
        </w:object>
      </w:r>
      <w:r>
        <w:rPr>
          <w:color w:val="000000"/>
        </w:rPr>
        <w:t>GFJ</w:t>
      </w:r>
      <w:r>
        <w:rPr>
          <w:color w:val="000000"/>
        </w:rPr>
        <w:tab/>
        <w:t>____________</w:t>
      </w:r>
    </w:p>
    <w:p w:rsidR="00032A0B" w:rsidRDefault="00032A0B" w:rsidP="00032A0B">
      <w:pPr>
        <w:rPr>
          <w:color w:val="000000"/>
        </w:rPr>
      </w:pPr>
    </w:p>
    <w:p w:rsidR="00032A0B" w:rsidRDefault="00032A0B" w:rsidP="00032A0B">
      <w:pPr>
        <w:rPr>
          <w:color w:val="000000"/>
        </w:rPr>
      </w:pPr>
    </w:p>
    <w:p w:rsidR="00032A0B" w:rsidRDefault="00032A0B" w:rsidP="00032A0B">
      <w:r>
        <w:rPr>
          <w:noProof/>
        </w:rPr>
        <mc:AlternateContent>
          <mc:Choice Requires="wpg">
            <w:drawing>
              <wp:anchor distT="0" distB="0" distL="114300" distR="114300" simplePos="0" relativeHeight="251663360" behindDoc="1" locked="0" layoutInCell="1" allowOverlap="1" wp14:anchorId="7A1189CB" wp14:editId="0DE01DEC">
                <wp:simplePos x="0" y="0"/>
                <wp:positionH relativeFrom="column">
                  <wp:posOffset>-31115</wp:posOffset>
                </wp:positionH>
                <wp:positionV relativeFrom="paragraph">
                  <wp:posOffset>217805</wp:posOffset>
                </wp:positionV>
                <wp:extent cx="2514600" cy="1371600"/>
                <wp:effectExtent l="19050" t="0" r="38100" b="19050"/>
                <wp:wrapNone/>
                <wp:docPr id="55" name="Group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14600" cy="1371600"/>
                          <a:chOff x="6000" y="12150"/>
                          <a:chExt cx="3960" cy="2160"/>
                        </a:xfrm>
                      </wpg:grpSpPr>
                      <wps:wsp>
                        <wps:cNvPr id="56" name="AutoShape 21"/>
                        <wps:cNvSpPr>
                          <a:spLocks noChangeArrowheads="1"/>
                        </wps:cNvSpPr>
                        <wps:spPr bwMode="auto">
                          <a:xfrm>
                            <a:off x="6000" y="12150"/>
                            <a:ext cx="3960" cy="2160"/>
                          </a:xfrm>
                          <a:prstGeom prst="parallelogram">
                            <a:avLst>
                              <a:gd name="adj" fmla="val 45833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" name="Line 22"/>
                        <wps:cNvCnPr/>
                        <wps:spPr bwMode="auto">
                          <a:xfrm>
                            <a:off x="6960" y="12150"/>
                            <a:ext cx="2040" cy="21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" name="Line 23"/>
                        <wps:cNvCnPr/>
                        <wps:spPr bwMode="auto">
                          <a:xfrm flipV="1">
                            <a:off x="6000" y="12150"/>
                            <a:ext cx="3960" cy="21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D3D32B3" id="Group 20" o:spid="_x0000_s1026" style="position:absolute;margin-left:-2.45pt;margin-top:17.15pt;width:198pt;height:108pt;z-index:-251653120" coordorigin="6000,12150" coordsize="3960,21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">
                <v:shapetype id="_x0000_t7" coordsize="21600,21600" o:spt="7" adj="5400" path="m@0,l,21600@1,21600,21600,xe">
                  <v:stroke joinstyle="miter"/>
                  <v:formulas>
                    <v:f eqn="val #0"/>
                    <v:f eqn="sum width 0 #0"/>
                    <v:f eqn="prod #0 1 2"/>
                    <v:f eqn="sum width 0 @2"/>
                    <v:f eqn="mid #0 width"/>
                    <v:f eqn="mid @1 0"/>
                    <v:f eqn="prod height width #0"/>
                    <v:f eqn="prod @6 1 2"/>
                    <v:f eqn="sum height 0 @7"/>
                    <v:f eqn="prod width 1 2"/>
                    <v:f eqn="sum #0 0 @9"/>
                    <v:f eqn="if @10 @8 0"/>
                    <v:f eqn="if @10 @7 height"/>
                  </v:formulas>
                  <v:path gradientshapeok="t" o:connecttype="custom" o:connectlocs="@4,0;10800,@11;@3,10800;@5,21600;10800,@12;@2,10800" textboxrect="1800,1800,19800,19800;8100,8100,13500,13500;10800,10800,10800,10800"/>
                  <v:handles>
                    <v:h position="#0,topLeft" xrange="0,21600"/>
                  </v:handles>
                </v:shapetype>
                <v:shape id="AutoShape 21" o:spid="_x0000_s1027" type="#_x0000_t7" style="position:absolute;left:6000;top:12150;width:3960;height:21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jEbHcIA&#10;AADbAAAADwAAAGRycy9kb3ducmV2LnhtbESP3YrCMBSE74V9h3AW9k7Tuv5RjbIKhcUbUfsAh+bY&#10;FpOT0mS1vv1GELwcZuYbZrXprRE36nzjWEE6SkAQl043XCkozvlwAcIHZI3GMSl4kIfN+mOwwky7&#10;Ox/pdgqViBD2GSqoQ2gzKX1Zk0U/ci1x9C6usxii7CqpO7xHuDVynCQzabHhuFBjS7uayuvpzyqY&#10;+Eda7A/51n8X6Xxejs0+N0apr8/+ZwkiUB/e4Vf7VyuYzuD5Jf4Auf4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WMRsdwgAAANsAAAAPAAAAAAAAAAAAAAAAAJgCAABkcnMvZG93&#10;bnJldi54bWxQSwUGAAAAAAQABAD1AAAAhwMAAAAA&#10;"/>
                <v:line id="Line 22" o:spid="_x0000_s1028" style="position:absolute;visibility:visible;mso-wrap-style:square" from="6960,12150" to="9000,143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IqPMYAAADbAAAADwAAAGRycy9kb3ducmV2LnhtbESPQWvCQBSE74L/YXlCb7ppi2lJXUVa&#10;CtqDqC20x2f2NYlm34bdNUn/vSsIPQ4z8w0zW/SmFi05X1lWcD9JQBDnVldcKPj6fB8/g/ABWWNt&#10;mRT8kYfFfDiYYaZtxztq96EQEcI+QwVlCE0mpc9LMugntiGO3q91BkOUrpDaYRfhppYPSZJKgxXH&#10;hRIbei0pP+3PRsHmcZu2y/XHqv9ep4f8bXf4OXZOqbtRv3wBEagP/+Fbe6UVTJ/g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KiKjzGAAAA2wAAAA8AAAAAAAAA&#10;AAAAAAAAoQIAAGRycy9kb3ducmV2LnhtbFBLBQYAAAAABAAEAPkAAACUAwAAAAA=&#10;"/>
                <v:line id="Line 23" o:spid="_x0000_s1029" style="position:absolute;flip:y;visibility:visible;mso-wrap-style:square" from="6000,12150" to="9960,143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1+XpcMAAADbAAAADwAAAGRycy9kb3ducmV2LnhtbERPy2oCMRTdF/oP4Ra6KZppsWJHo4hQ&#10;cOHGByPdXSe3k2EmN2OS6vj3ZiF0eTjv2aK3rbiQD7VjBe/DDARx6XTNlYLD/nswAREissbWMSm4&#10;UYDF/Plphrl2V97SZRcrkUI45KjAxNjlUobSkMUwdB1x4n6dtxgT9JXUHq8p3LbyI8vG0mLNqcFg&#10;RytDZbP7swrkZPN29svTqCma4/HLFGXR/WyUen3pl1MQkfr4L36411rBZxqbvqQfIO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9fl6XDAAAA2wAAAA8AAAAAAAAAAAAA&#10;AAAAoQIAAGRycy9kb3ducmV2LnhtbFBLBQYAAAAABAAEAPkAAACRAwAAAAA=&#10;"/>
              </v:group>
            </w:pict>
          </mc:Fallback>
        </mc:AlternateContent>
      </w:r>
      <w:r>
        <w:t>7.  Find x and y in the parallelogram.</w:t>
      </w:r>
    </w:p>
    <w:p w:rsidR="00032A0B" w:rsidRDefault="00032A0B" w:rsidP="00032A0B">
      <w:r>
        <w:t xml:space="preserve">                         x + 1                      </w:t>
      </w:r>
      <w:r w:rsidR="003247B6">
        <w:t>4</w:t>
      </w:r>
      <w:r>
        <w:t>y + 9</w:t>
      </w:r>
      <w:r>
        <w:tab/>
      </w:r>
      <w:r>
        <w:tab/>
      </w:r>
      <w:r w:rsidRPr="00C45DD0">
        <w:rPr>
          <w:i/>
        </w:rPr>
        <w:t>x</w:t>
      </w:r>
      <w:r>
        <w:t xml:space="preserve"> = ___________________</w:t>
      </w:r>
    </w:p>
    <w:p w:rsidR="00032A0B" w:rsidRDefault="00032A0B" w:rsidP="00032A0B">
      <w:r>
        <w:t xml:space="preserve">                               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032A0B" w:rsidRDefault="00032A0B" w:rsidP="00032A0B">
      <w:pPr>
        <w:ind w:left="3600" w:firstLine="720"/>
      </w:pPr>
      <w:r w:rsidRPr="00C45DD0">
        <w:rPr>
          <w:i/>
        </w:rPr>
        <w:t>y</w:t>
      </w:r>
      <w:r>
        <w:t xml:space="preserve"> = ___________________</w:t>
      </w:r>
    </w:p>
    <w:p w:rsidR="00032A0B" w:rsidRDefault="00032A0B" w:rsidP="00032A0B">
      <w:r>
        <w:t xml:space="preserve">       </w:t>
      </w:r>
      <w:r w:rsidR="003247B6">
        <w:t>6x</w:t>
      </w:r>
      <w:r>
        <w:t xml:space="preserve"> – 5    </w:t>
      </w:r>
      <w:r w:rsidR="003247B6">
        <w:t xml:space="preserve"> </w:t>
      </w:r>
      <w:r>
        <w:t xml:space="preserve">              3x – 9 </w:t>
      </w:r>
    </w:p>
    <w:p w:rsidR="005A2EB8" w:rsidRDefault="005A2EB8" w:rsidP="00032A0B"/>
    <w:p w:rsidR="00032A0B" w:rsidRPr="00BD4AAC" w:rsidRDefault="00032A0B" w:rsidP="00032A0B">
      <w:r>
        <w:lastRenderedPageBreak/>
        <w:t xml:space="preserve">8. </w:t>
      </w:r>
      <w:r>
        <w:tab/>
        <w:t xml:space="preserve">Find </w:t>
      </w:r>
      <w:r>
        <w:rPr>
          <w:i/>
        </w:rPr>
        <w:t>x</w:t>
      </w:r>
      <w:r>
        <w:t xml:space="preserve"> in the parallelogram.</w:t>
      </w:r>
    </w:p>
    <w:p w:rsidR="00032A0B" w:rsidRPr="00BD4AAC" w:rsidRDefault="00032A0B" w:rsidP="00032A0B"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9E88CDF" wp14:editId="19713250">
                <wp:simplePos x="0" y="0"/>
                <wp:positionH relativeFrom="column">
                  <wp:posOffset>241300</wp:posOffset>
                </wp:positionH>
                <wp:positionV relativeFrom="paragraph">
                  <wp:posOffset>19050</wp:posOffset>
                </wp:positionV>
                <wp:extent cx="2328545" cy="723900"/>
                <wp:effectExtent l="19050" t="0" r="33655" b="19050"/>
                <wp:wrapNone/>
                <wp:docPr id="64" name="Parallelogram 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28545" cy="723900"/>
                        </a:xfrm>
                        <a:prstGeom prst="parallelogram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6D697A1" id="Parallelogram 64" o:spid="_x0000_s1026" type="#_x0000_t7" style="position:absolute;margin-left:19pt;margin-top:1.5pt;width:183.35pt;height:57pt;z-index:2516654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" adj="1679" filled="f" strokecolor="black [3213]" strokeweight="1pt"/>
            </w:pict>
          </mc:Fallback>
        </mc:AlternateContent>
      </w:r>
      <w:r>
        <w:tab/>
      </w:r>
      <w:r>
        <w:tab/>
      </w:r>
      <w:r>
        <w:tab/>
        <w:t xml:space="preserve"> 3</w:t>
      </w:r>
      <w:r w:rsidRPr="00BD4AAC">
        <w:rPr>
          <w:i/>
        </w:rPr>
        <w:t>x</w:t>
      </w:r>
      <w:r>
        <w:tab/>
      </w:r>
      <w:r>
        <w:tab/>
      </w:r>
      <w:r>
        <w:tab/>
      </w:r>
      <w:r>
        <w:tab/>
      </w:r>
      <w:r>
        <w:rPr>
          <w:i/>
        </w:rPr>
        <w:t>x</w:t>
      </w:r>
      <w:r>
        <w:t xml:space="preserve"> = __________________</w:t>
      </w:r>
    </w:p>
    <w:p w:rsidR="00032A0B" w:rsidRDefault="00032A0B" w:rsidP="00032A0B"/>
    <w:p w:rsidR="00032A0B" w:rsidRPr="00BD4AAC" w:rsidRDefault="00032A0B" w:rsidP="00032A0B">
      <w:r>
        <w:t xml:space="preserve">     </w:t>
      </w:r>
      <w:r>
        <w:tab/>
      </w:r>
      <w:r>
        <w:tab/>
        <w:t xml:space="preserve">    2</w:t>
      </w:r>
      <w:r w:rsidRPr="00BD4AAC">
        <w:rPr>
          <w:i/>
        </w:rPr>
        <w:t>x</w:t>
      </w:r>
      <w:r>
        <w:t xml:space="preserve"> + 35</w:t>
      </w:r>
    </w:p>
    <w:p w:rsidR="00032A0B" w:rsidRDefault="00032A0B" w:rsidP="00032A0B"/>
    <w:p w:rsidR="00032A0B" w:rsidRDefault="00032A0B" w:rsidP="00032A0B">
      <w:r>
        <w:t>9.</w:t>
      </w:r>
      <w:r>
        <w:tab/>
        <w:t xml:space="preserve">Find </w:t>
      </w:r>
      <w:r>
        <w:rPr>
          <w:i/>
        </w:rPr>
        <w:t>a</w:t>
      </w:r>
      <w:r w:rsidR="00717706">
        <w:t xml:space="preserve"> in the parallelogram, then find the measures of </w:t>
      </w:r>
      <w:r w:rsidR="00717706">
        <w:sym w:font="Symbol" w:char="F0D0"/>
      </w:r>
      <w:r w:rsidR="00717706">
        <w:t xml:space="preserve">H and </w:t>
      </w:r>
      <w:r w:rsidR="00717706">
        <w:sym w:font="Symbol" w:char="F0D0"/>
      </w:r>
      <w:r w:rsidR="00717706">
        <w:t>K</w:t>
      </w:r>
    </w:p>
    <w:p w:rsidR="00A9252E" w:rsidRDefault="00032A0B" w:rsidP="00032A0B"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1FC374F" wp14:editId="33E2AC83">
                <wp:simplePos x="0" y="0"/>
                <wp:positionH relativeFrom="column">
                  <wp:posOffset>476250</wp:posOffset>
                </wp:positionH>
                <wp:positionV relativeFrom="paragraph">
                  <wp:posOffset>31116</wp:posOffset>
                </wp:positionV>
                <wp:extent cx="1621155" cy="749300"/>
                <wp:effectExtent l="19050" t="0" r="36195" b="12700"/>
                <wp:wrapNone/>
                <wp:docPr id="65" name="Parallelogram 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21155" cy="749300"/>
                        </a:xfrm>
                        <a:prstGeom prst="parallelogram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0634513" id="Parallelogram 65" o:spid="_x0000_s1026" type="#_x0000_t7" style="position:absolute;margin-left:37.5pt;margin-top:2.45pt;width:127.65pt;height:59pt;z-index:25166643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" adj="2496" filled="f" strokecolor="black [3213]" strokeweight="1pt"/>
            </w:pict>
          </mc:Fallback>
        </mc:AlternateContent>
      </w:r>
      <w:r>
        <w:tab/>
        <w:t xml:space="preserve">   </w:t>
      </w:r>
      <w:proofErr w:type="gramStart"/>
      <w:r>
        <w:t>H</w:t>
      </w:r>
      <w:r w:rsidR="00717706">
        <w:t xml:space="preserve">  </w:t>
      </w:r>
      <w:r>
        <w:rPr>
          <w:i/>
        </w:rPr>
        <w:t>a</w:t>
      </w:r>
      <w:proofErr w:type="gramEnd"/>
      <w:r>
        <w:t xml:space="preserve"> + 2</w:t>
      </w:r>
      <w:r>
        <w:tab/>
        <w:t xml:space="preserve">    </w:t>
      </w:r>
      <w:r w:rsidR="00717706">
        <w:t xml:space="preserve">   </w:t>
      </w:r>
      <w:r>
        <w:t xml:space="preserve">   </w:t>
      </w:r>
    </w:p>
    <w:p w:rsidR="00A9252E" w:rsidRDefault="00A9252E" w:rsidP="00032A0B"/>
    <w:p w:rsidR="00032A0B" w:rsidRDefault="00A9252E" w:rsidP="00032A0B">
      <w:r>
        <w:t xml:space="preserve">             K                                  </w:t>
      </w:r>
      <w:r w:rsidR="00032A0B">
        <w:t>2</w:t>
      </w:r>
      <w:r w:rsidR="00032A0B">
        <w:rPr>
          <w:i/>
        </w:rPr>
        <w:t>a</w:t>
      </w:r>
      <w:r>
        <w:t xml:space="preserve"> -</w:t>
      </w:r>
      <w:r w:rsidR="00032A0B">
        <w:t xml:space="preserve"> 7</w:t>
      </w:r>
    </w:p>
    <w:p w:rsidR="00A9252E" w:rsidRDefault="00A9252E" w:rsidP="00032A0B"/>
    <w:p w:rsidR="00032A0B" w:rsidRDefault="00A9252E" w:rsidP="00032A0B">
      <w:r>
        <w:t>10</w:t>
      </w:r>
      <w:r w:rsidR="00032A0B">
        <w:t>.  KLMN is a rectangle.</w:t>
      </w:r>
      <w:r w:rsidR="00032A0B">
        <w:tab/>
      </w:r>
      <w:r w:rsidR="00032A0B">
        <w:tab/>
      </w:r>
      <w:r w:rsidR="00032A0B">
        <w:tab/>
      </w:r>
      <w:r w:rsidR="00032A0B">
        <w:tab/>
      </w:r>
      <w:r w:rsidR="00032A0B">
        <w:tab/>
      </w:r>
    </w:p>
    <w:p w:rsidR="00032A0B" w:rsidRDefault="00717706" w:rsidP="00032A0B"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1" locked="0" layoutInCell="1" allowOverlap="1" wp14:anchorId="5193AEC2" wp14:editId="29A42264">
                <wp:simplePos x="0" y="0"/>
                <wp:positionH relativeFrom="margin">
                  <wp:align>left</wp:align>
                </wp:positionH>
                <wp:positionV relativeFrom="paragraph">
                  <wp:posOffset>234315</wp:posOffset>
                </wp:positionV>
                <wp:extent cx="2438400" cy="711200"/>
                <wp:effectExtent l="0" t="0" r="19050" b="12700"/>
                <wp:wrapNone/>
                <wp:docPr id="61" name="Rectangle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438400" cy="711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E1C3068" id="Rectangle 65" o:spid="_x0000_s1026" style="position:absolute;margin-left:0;margin-top:18.45pt;width:192pt;height:56pt;z-index:-251652096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">
                <w10:wrap anchorx="margin"/>
              </v:rect>
            </w:pict>
          </mc:Fallback>
        </mc:AlternateContent>
      </w:r>
      <w:r w:rsidR="00032A0B"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0A146B9" wp14:editId="3622FD27">
                <wp:simplePos x="0" y="0"/>
                <wp:positionH relativeFrom="column">
                  <wp:posOffset>2344420</wp:posOffset>
                </wp:positionH>
                <wp:positionV relativeFrom="paragraph">
                  <wp:posOffset>46990</wp:posOffset>
                </wp:positionV>
                <wp:extent cx="304800" cy="342900"/>
                <wp:effectExtent l="1270" t="0" r="0" b="635"/>
                <wp:wrapNone/>
                <wp:docPr id="59" name="Text Box 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32A0B" w:rsidRDefault="00032A0B" w:rsidP="00032A0B">
                            <w:r>
                              <w:t>L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0A146B9" id="Text Box 96" o:spid="_x0000_s1034" type="#_x0000_t202" style="position:absolute;margin-left:184.6pt;margin-top:3.7pt;width:24pt;height:2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" filled="f" stroked="f">
                <v:textbox>
                  <w:txbxContent>
                    <w:p w:rsidR="00032A0B" w:rsidRDefault="00032A0B" w:rsidP="00032A0B">
                      <w:r>
                        <w:t>L</w:t>
                      </w:r>
                    </w:p>
                  </w:txbxContent>
                </v:textbox>
              </v:shape>
            </w:pict>
          </mc:Fallback>
        </mc:AlternateContent>
      </w:r>
      <w:r w:rsidR="00032A0B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75681C1" wp14:editId="4CBCB8FB">
                <wp:simplePos x="0" y="0"/>
                <wp:positionH relativeFrom="column">
                  <wp:posOffset>-148590</wp:posOffset>
                </wp:positionH>
                <wp:positionV relativeFrom="paragraph">
                  <wp:posOffset>36830</wp:posOffset>
                </wp:positionV>
                <wp:extent cx="304800" cy="342900"/>
                <wp:effectExtent l="3810" t="0" r="0" b="1270"/>
                <wp:wrapNone/>
                <wp:docPr id="60" name="Text Box 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32A0B" w:rsidRDefault="00032A0B" w:rsidP="00032A0B">
                            <w:r>
                              <w:t>K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75681C1" id="Text Box 95" o:spid="_x0000_s1035" type="#_x0000_t202" style="position:absolute;margin-left:-11.7pt;margin-top:2.9pt;width:24pt;height:27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" filled="f" stroked="f">
                <v:textbox>
                  <w:txbxContent>
                    <w:p w:rsidR="00032A0B" w:rsidRDefault="00032A0B" w:rsidP="00032A0B">
                      <w:r>
                        <w:t>K</w:t>
                      </w:r>
                    </w:p>
                  </w:txbxContent>
                </v:textbox>
              </v:shape>
            </w:pict>
          </mc:Fallback>
        </mc:AlternateContent>
      </w:r>
      <w:r w:rsidR="00032A0B">
        <w:t xml:space="preserve">             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A9252E">
        <w:tab/>
      </w:r>
      <w:r w:rsidR="00032A0B" w:rsidRPr="00C45DD0">
        <w:rPr>
          <w:i/>
        </w:rPr>
        <w:t>x</w:t>
      </w:r>
      <w:r w:rsidR="00032A0B">
        <w:t xml:space="preserve"> = _______________</w:t>
      </w:r>
      <w:r w:rsidR="00032A0B">
        <w:tab/>
      </w:r>
      <w:r w:rsidR="00032A0B">
        <w:tab/>
      </w:r>
      <w:r w:rsidR="00032A0B">
        <w:tab/>
      </w:r>
      <w:r w:rsidR="00032A0B">
        <w:tab/>
        <w:t xml:space="preserve">          </w:t>
      </w:r>
    </w:p>
    <w:p w:rsidR="00032A0B" w:rsidRDefault="00717706" w:rsidP="00032A0B">
      <w:r>
        <w:tab/>
      </w:r>
      <w:r>
        <w:tab/>
      </w:r>
      <w:r>
        <w:tab/>
      </w:r>
      <w:r>
        <w:tab/>
      </w:r>
      <w:r>
        <w:tab/>
        <w:t xml:space="preserve">      5x – 20</w:t>
      </w:r>
      <w:r>
        <w:tab/>
      </w:r>
      <w:r w:rsidR="00A9252E">
        <w:tab/>
      </w:r>
      <w:r>
        <w:t>LN = ______________</w:t>
      </w:r>
    </w:p>
    <w:p w:rsidR="00032A0B" w:rsidRDefault="00717706" w:rsidP="00032A0B"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BF336E8" wp14:editId="3C8E6661">
                <wp:simplePos x="0" y="0"/>
                <wp:positionH relativeFrom="column">
                  <wp:posOffset>2374900</wp:posOffset>
                </wp:positionH>
                <wp:positionV relativeFrom="paragraph">
                  <wp:posOffset>134620</wp:posOffset>
                </wp:positionV>
                <wp:extent cx="304800" cy="342900"/>
                <wp:effectExtent l="0" t="0" r="0" b="1905"/>
                <wp:wrapNone/>
                <wp:docPr id="62" name="Text Box 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32A0B" w:rsidRDefault="00032A0B" w:rsidP="00032A0B">
                            <w:r>
                              <w:t>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BF336E8" id="Text Box 98" o:spid="_x0000_s1036" type="#_x0000_t202" style="position:absolute;margin-left:187pt;margin-top:10.6pt;width:24pt;height:27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" filled="f" stroked="f">
                <v:textbox>
                  <w:txbxContent>
                    <w:p w:rsidR="00032A0B" w:rsidRDefault="00032A0B" w:rsidP="00032A0B">
                      <w:r>
                        <w:t>N</w:t>
                      </w:r>
                    </w:p>
                  </w:txbxContent>
                </v:textbox>
              </v:shape>
            </w:pict>
          </mc:Fallback>
        </mc:AlternateContent>
      </w:r>
      <w:r w:rsidR="00032A0B"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7264CFB" wp14:editId="73642647">
                <wp:simplePos x="0" y="0"/>
                <wp:positionH relativeFrom="column">
                  <wp:posOffset>-220980</wp:posOffset>
                </wp:positionH>
                <wp:positionV relativeFrom="paragraph">
                  <wp:posOffset>64399</wp:posOffset>
                </wp:positionV>
                <wp:extent cx="304800" cy="342900"/>
                <wp:effectExtent l="0" t="0" r="0" b="0"/>
                <wp:wrapNone/>
                <wp:docPr id="63" name="Text Box 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32A0B" w:rsidRDefault="00032A0B" w:rsidP="00032A0B">
                            <w:r>
                              <w:t>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7264CFB" id="Text Box 97" o:spid="_x0000_s1037" type="#_x0000_t202" style="position:absolute;margin-left:-17.4pt;margin-top:5.05pt;width:24pt;height:27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" filled="f" stroked="f">
                <v:textbox>
                  <w:txbxContent>
                    <w:p w:rsidR="00032A0B" w:rsidRDefault="00032A0B" w:rsidP="00032A0B">
                      <w:r>
                        <w:t>M</w:t>
                      </w:r>
                    </w:p>
                  </w:txbxContent>
                </v:textbox>
              </v:shape>
            </w:pict>
          </mc:Fallback>
        </mc:AlternateContent>
      </w:r>
      <w:r w:rsidR="00032A0B">
        <w:t xml:space="preserve"> (3x – 30</w:t>
      </w:r>
      <w:proofErr w:type="gramStart"/>
      <w:r w:rsidR="00032A0B">
        <w:t>)</w:t>
      </w:r>
      <w:r w:rsidR="00032A0B" w:rsidRPr="00005201">
        <w:rPr>
          <w:vertAlign w:val="superscript"/>
        </w:rPr>
        <w:t>o</w:t>
      </w:r>
      <w:proofErr w:type="gramEnd"/>
    </w:p>
    <w:p w:rsidR="00032A0B" w:rsidRDefault="00032A0B" w:rsidP="00032A0B">
      <w:r>
        <w:t xml:space="preserve">                                                                       </w:t>
      </w:r>
    </w:p>
    <w:p w:rsidR="00032A0B" w:rsidRDefault="00A9252E" w:rsidP="00032A0B">
      <w:r>
        <w:t>11</w:t>
      </w:r>
      <w:r w:rsidR="00032A0B">
        <w:t xml:space="preserve">. </w:t>
      </w:r>
      <w:r w:rsidR="00032A0B">
        <w:tab/>
        <w:t xml:space="preserve">What </w:t>
      </w:r>
      <w:r>
        <w:t>is</w:t>
      </w:r>
      <w:r w:rsidR="00032A0B">
        <w:t xml:space="preserve"> true about the diagonals of a rectangle?</w:t>
      </w:r>
    </w:p>
    <w:p w:rsidR="00032A0B" w:rsidRDefault="00032A0B" w:rsidP="00032A0B"/>
    <w:p w:rsidR="00032A0B" w:rsidRDefault="00A9252E" w:rsidP="00032A0B">
      <w:r>
        <w:t>12</w:t>
      </w:r>
      <w:r w:rsidR="00032A0B">
        <w:t xml:space="preserve">. </w:t>
      </w:r>
      <w:r w:rsidR="00032A0B">
        <w:tab/>
        <w:t xml:space="preserve">Find </w:t>
      </w:r>
      <w:r w:rsidR="00032A0B" w:rsidRPr="007F595D">
        <w:rPr>
          <w:i/>
        </w:rPr>
        <w:t>x</w:t>
      </w:r>
      <w:r w:rsidR="00032A0B">
        <w:t xml:space="preserve"> in the parallelogram.</w:t>
      </w:r>
      <w:r w:rsidR="00032A0B"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6AF20984" wp14:editId="626405D0">
                <wp:simplePos x="0" y="0"/>
                <wp:positionH relativeFrom="column">
                  <wp:posOffset>552450</wp:posOffset>
                </wp:positionH>
                <wp:positionV relativeFrom="paragraph">
                  <wp:posOffset>216535</wp:posOffset>
                </wp:positionV>
                <wp:extent cx="1621155" cy="543560"/>
                <wp:effectExtent l="19050" t="0" r="36195" b="27940"/>
                <wp:wrapNone/>
                <wp:docPr id="66" name="Parallelogram 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21155" cy="543560"/>
                        </a:xfrm>
                        <a:prstGeom prst="parallelogram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0E71F70" id="Parallelogram 66" o:spid="_x0000_s1026" type="#_x0000_t7" style="position:absolute;margin-left:43.5pt;margin-top:17.05pt;width:127.65pt;height:42.8pt;z-index:25166745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" adj="1811" filled="f" strokecolor="black [3213]" strokeweight="1pt"/>
            </w:pict>
          </mc:Fallback>
        </mc:AlternateContent>
      </w:r>
    </w:p>
    <w:p w:rsidR="00032A0B" w:rsidRDefault="00032A0B" w:rsidP="00032A0B"/>
    <w:p w:rsidR="00032A0B" w:rsidRPr="00F51358" w:rsidRDefault="00032A0B" w:rsidP="00032A0B">
      <w:pPr>
        <w:tabs>
          <w:tab w:val="left" w:pos="2350"/>
        </w:tabs>
      </w:pPr>
      <w:r>
        <w:t xml:space="preserve">                   9</w:t>
      </w:r>
      <w:r>
        <w:rPr>
          <w:i/>
        </w:rPr>
        <w:t>x</w:t>
      </w:r>
      <w:r>
        <w:t xml:space="preserve"> + 6</w:t>
      </w:r>
      <w:r>
        <w:tab/>
        <w:t>12</w:t>
      </w:r>
      <w:r>
        <w:rPr>
          <w:i/>
        </w:rPr>
        <w:t>x</w:t>
      </w:r>
      <w:r>
        <w:t xml:space="preserve"> – 24 </w:t>
      </w:r>
    </w:p>
    <w:p w:rsidR="00032A0B" w:rsidRDefault="00A9252E" w:rsidP="00032A0B">
      <w:r>
        <w:t>13</w:t>
      </w:r>
      <w:r w:rsidR="00032A0B" w:rsidRPr="00C57915">
        <w:t>.</w:t>
      </w:r>
      <w:r w:rsidR="00032A0B" w:rsidRPr="00C57915">
        <w:tab/>
      </w:r>
      <w:r w:rsidR="00032A0B">
        <w:t xml:space="preserve">Given </w:t>
      </w:r>
      <w:proofErr w:type="gramStart"/>
      <w:r w:rsidR="00032A0B">
        <w:t>that  B</w:t>
      </w:r>
      <w:proofErr w:type="gramEnd"/>
      <w:r w:rsidR="00032A0B">
        <w:t xml:space="preserve">, D, &amp; F are midpoints, use the diagram at right to find the following lengths. </w:t>
      </w:r>
    </w:p>
    <w:p w:rsidR="00032A0B" w:rsidRDefault="00A9252E" w:rsidP="00032A0B">
      <w:r>
        <w:rPr>
          <w:noProof/>
        </w:rPr>
        <w:drawing>
          <wp:anchor distT="0" distB="0" distL="114300" distR="114300" simplePos="0" relativeHeight="251668480" behindDoc="1" locked="0" layoutInCell="1" allowOverlap="1" wp14:anchorId="55BC0049" wp14:editId="2863CC02">
            <wp:simplePos x="0" y="0"/>
            <wp:positionH relativeFrom="column">
              <wp:posOffset>2559050</wp:posOffset>
            </wp:positionH>
            <wp:positionV relativeFrom="paragraph">
              <wp:posOffset>10160</wp:posOffset>
            </wp:positionV>
            <wp:extent cx="2648585" cy="2242820"/>
            <wp:effectExtent l="0" t="0" r="0" b="0"/>
            <wp:wrapNone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8585" cy="2242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32A0B" w:rsidRDefault="00032A0B" w:rsidP="00032A0B">
      <w:r>
        <w:t>AB =</w:t>
      </w:r>
    </w:p>
    <w:p w:rsidR="00032A0B" w:rsidRDefault="00032A0B" w:rsidP="00032A0B">
      <w:r>
        <w:t xml:space="preserve">CE = </w:t>
      </w:r>
    </w:p>
    <w:p w:rsidR="00032A0B" w:rsidRDefault="00032A0B" w:rsidP="00032A0B">
      <w:r>
        <w:t xml:space="preserve">BG = </w:t>
      </w:r>
    </w:p>
    <w:p w:rsidR="00032A0B" w:rsidRDefault="00032A0B" w:rsidP="00032A0B">
      <w:r>
        <w:t xml:space="preserve">AG = </w:t>
      </w:r>
    </w:p>
    <w:p w:rsidR="00032A0B" w:rsidRDefault="00032A0B" w:rsidP="00032A0B">
      <w:r>
        <w:t xml:space="preserve">AD = </w:t>
      </w:r>
    </w:p>
    <w:p w:rsidR="00032A0B" w:rsidRDefault="00032A0B" w:rsidP="00032A0B">
      <w:r>
        <w:t xml:space="preserve">Perimeter of </w:t>
      </w:r>
      <w:r>
        <w:sym w:font="Symbol" w:char="F044"/>
      </w:r>
      <w:r>
        <w:t xml:space="preserve">ACE = </w:t>
      </w:r>
    </w:p>
    <w:p w:rsidR="00032A0B" w:rsidRDefault="00032A0B" w:rsidP="00032A0B">
      <w:r>
        <w:rPr>
          <w:noProof/>
        </w:rPr>
        <w:drawing>
          <wp:inline distT="0" distB="0" distL="0" distR="0" wp14:anchorId="550374B7" wp14:editId="00A182E6">
            <wp:extent cx="4445000" cy="1696085"/>
            <wp:effectExtent l="0" t="0" r="0" b="0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0"/>
                    <a:srcRect r="25053"/>
                    <a:stretch/>
                  </pic:blipFill>
                  <pic:spPr bwMode="auto">
                    <a:xfrm>
                      <a:off x="0" y="0"/>
                      <a:ext cx="4445000" cy="16960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32A0B" w:rsidRDefault="00032A0B" w:rsidP="00032A0B"/>
    <w:p w:rsidR="00032A0B" w:rsidRDefault="00032A0B">
      <w:r>
        <w:rPr>
          <w:noProof/>
        </w:rPr>
        <w:drawing>
          <wp:inline distT="0" distB="0" distL="0" distR="0" wp14:anchorId="37753D65" wp14:editId="27C12D2D">
            <wp:extent cx="5943600" cy="1471930"/>
            <wp:effectExtent l="0" t="0" r="0" b="0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471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252E" w:rsidRDefault="009A6B89">
      <w:r>
        <w:t>20.</w:t>
      </w:r>
      <w:r>
        <w:tab/>
        <w:t xml:space="preserve">BD is </w:t>
      </w:r>
      <w:proofErr w:type="gramStart"/>
      <w:r>
        <w:t>an</w:t>
      </w:r>
      <w:proofErr w:type="gramEnd"/>
      <w:r>
        <w:t xml:space="preserve"> </w:t>
      </w:r>
      <w:r>
        <w:sym w:font="Symbol" w:char="F0D0"/>
      </w:r>
      <w:r>
        <w:t xml:space="preserve">bisector. Find the measure of </w:t>
      </w:r>
      <w:r>
        <w:sym w:font="Symbol" w:char="F0D0"/>
      </w:r>
      <w:r>
        <w:t>ABC.</w:t>
      </w:r>
    </w:p>
    <w:p w:rsidR="009A6B89" w:rsidRDefault="009A6B89">
      <w:r>
        <w:t xml:space="preserve"> </w:t>
      </w:r>
      <w:r>
        <w:tab/>
      </w:r>
      <w:r>
        <w:tab/>
      </w:r>
      <w:r w:rsidRPr="009A6B89">
        <w:rPr>
          <w:noProof/>
        </w:rPr>
        <w:drawing>
          <wp:inline distT="0" distB="0" distL="0" distR="0">
            <wp:extent cx="1257300" cy="9461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946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A6B89" w:rsidRDefault="009A6B89"/>
    <w:p w:rsidR="009A6B89" w:rsidRDefault="005A2EB8" w:rsidP="009A6B89">
      <w:pPr>
        <w:ind w:left="720" w:hanging="720"/>
      </w:pPr>
      <w:r>
        <w:t>21.</w:t>
      </w:r>
      <w:r>
        <w:tab/>
      </w:r>
      <w:proofErr w:type="gramStart"/>
      <w:r>
        <w:t>A(</w:t>
      </w:r>
      <w:proofErr w:type="gramEnd"/>
      <w:r>
        <w:t>3, 2), B(6, 5</w:t>
      </w:r>
      <w:r w:rsidR="009A6B89">
        <w:t>), &amp; C(-3, -1) are 3 corners of a parallelogram. What are coordinates of the 4</w:t>
      </w:r>
      <w:r w:rsidR="009A6B89" w:rsidRPr="009A6B89">
        <w:rPr>
          <w:vertAlign w:val="superscript"/>
        </w:rPr>
        <w:t>th</w:t>
      </w:r>
      <w:r w:rsidR="009A6B89">
        <w:t xml:space="preserve"> vertex?</w:t>
      </w:r>
    </w:p>
    <w:p w:rsidR="009A6B89" w:rsidRDefault="009A6B89" w:rsidP="009A6B89">
      <w:pPr>
        <w:ind w:left="720" w:hanging="720"/>
      </w:pPr>
    </w:p>
    <w:p w:rsidR="003247B6" w:rsidRDefault="003247B6" w:rsidP="009A6B89">
      <w:pPr>
        <w:ind w:left="720" w:hanging="720"/>
      </w:pPr>
      <w:r>
        <w:t>Always/Sometimes/Never?</w:t>
      </w:r>
    </w:p>
    <w:p w:rsidR="003247B6" w:rsidRDefault="003247B6" w:rsidP="009A6B89">
      <w:pPr>
        <w:ind w:left="720" w:hanging="720"/>
      </w:pPr>
      <w:r>
        <w:t>22.</w:t>
      </w:r>
      <w:r>
        <w:tab/>
        <w:t xml:space="preserve">A median is a </w:t>
      </w:r>
      <w:proofErr w:type="spellStart"/>
      <w:r>
        <w:t>midsegment</w:t>
      </w:r>
      <w:proofErr w:type="spellEnd"/>
      <w:r>
        <w:t>.</w:t>
      </w:r>
    </w:p>
    <w:p w:rsidR="003247B6" w:rsidRDefault="003247B6" w:rsidP="009A6B89">
      <w:pPr>
        <w:ind w:left="720" w:hanging="720"/>
      </w:pPr>
      <w:r>
        <w:t>23.</w:t>
      </w:r>
      <w:r>
        <w:tab/>
        <w:t>A median is a perpendicular bisector</w:t>
      </w:r>
    </w:p>
    <w:p w:rsidR="003247B6" w:rsidRDefault="003247B6" w:rsidP="009A6B89">
      <w:pPr>
        <w:ind w:left="720" w:hanging="720"/>
      </w:pPr>
      <w:r>
        <w:t>24.</w:t>
      </w:r>
      <w:r>
        <w:tab/>
        <w:t>A rectangle is a parallelogram</w:t>
      </w:r>
    </w:p>
    <w:p w:rsidR="003247B6" w:rsidRDefault="003247B6" w:rsidP="009A6B89">
      <w:pPr>
        <w:ind w:left="720" w:hanging="720"/>
      </w:pPr>
      <w:r>
        <w:t>25.</w:t>
      </w:r>
      <w:r>
        <w:tab/>
        <w:t>A rhombus is a rectangle.</w:t>
      </w:r>
    </w:p>
    <w:p w:rsidR="003247B6" w:rsidRDefault="003247B6" w:rsidP="009A6B89">
      <w:pPr>
        <w:ind w:left="720" w:hanging="720"/>
      </w:pPr>
      <w:r>
        <w:t>26.</w:t>
      </w:r>
      <w:r>
        <w:tab/>
        <w:t>A trapezoid is a parallelogram.</w:t>
      </w:r>
    </w:p>
    <w:p w:rsidR="003247B6" w:rsidRDefault="003247B6" w:rsidP="009A6B89">
      <w:pPr>
        <w:ind w:left="720" w:hanging="720"/>
      </w:pPr>
      <w:r>
        <w:t>27.</w:t>
      </w:r>
      <w:r>
        <w:tab/>
        <w:t>Diagonals of a parallelogram are congruent.</w:t>
      </w:r>
    </w:p>
    <w:p w:rsidR="00D23705" w:rsidRDefault="00D23705" w:rsidP="009A6B89">
      <w:pPr>
        <w:ind w:left="720" w:hanging="720"/>
      </w:pPr>
      <w:r>
        <w:rPr>
          <w:noProof/>
        </w:rPr>
        <w:drawing>
          <wp:inline distT="0" distB="0" distL="0" distR="0" wp14:anchorId="790C726A" wp14:editId="4E598F6A">
            <wp:extent cx="5943600" cy="1821180"/>
            <wp:effectExtent l="0" t="0" r="0" b="762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821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23705" w:rsidRDefault="00D23705" w:rsidP="009A6B89">
      <w:pPr>
        <w:ind w:left="720" w:hanging="720"/>
      </w:pPr>
    </w:p>
    <w:p w:rsidR="00D23705" w:rsidRDefault="00D23705" w:rsidP="009A6B89">
      <w:pPr>
        <w:ind w:left="720" w:hanging="720"/>
      </w:pPr>
    </w:p>
    <w:p w:rsidR="00D23705" w:rsidRDefault="00D23705" w:rsidP="009A6B89">
      <w:pPr>
        <w:ind w:left="720" w:hanging="720"/>
      </w:pPr>
    </w:p>
    <w:p w:rsidR="008F34E0" w:rsidRDefault="00E26C97" w:rsidP="009A6B89">
      <w:pPr>
        <w:ind w:left="720" w:hanging="72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3136900</wp:posOffset>
                </wp:positionH>
                <wp:positionV relativeFrom="paragraph">
                  <wp:posOffset>165100</wp:posOffset>
                </wp:positionV>
                <wp:extent cx="2006600" cy="850900"/>
                <wp:effectExtent l="19050" t="0" r="31750" b="25400"/>
                <wp:wrapNone/>
                <wp:docPr id="4" name="Group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06600" cy="850900"/>
                          <a:chOff x="0" y="0"/>
                          <a:chExt cx="2006600" cy="850900"/>
                        </a:xfrm>
                      </wpg:grpSpPr>
                      <wps:wsp>
                        <wps:cNvPr id="2" name="Trapezoid 2"/>
                        <wps:cNvSpPr/>
                        <wps:spPr>
                          <a:xfrm>
                            <a:off x="0" y="6350"/>
                            <a:ext cx="2006600" cy="844550"/>
                          </a:xfrm>
                          <a:prstGeom prst="trapezoid">
                            <a:avLst>
                              <a:gd name="adj" fmla="val 43797"/>
                            </a:avLst>
                          </a:prstGeom>
                          <a:noFill/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" name="Straight Connector 3"/>
                        <wps:cNvCnPr/>
                        <wps:spPr>
                          <a:xfrm flipH="1">
                            <a:off x="1314450" y="0"/>
                            <a:ext cx="311150" cy="8509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061DED7" id="Group 4" o:spid="_x0000_s1026" style="position:absolute;margin-left:247pt;margin-top:13pt;width:158pt;height:67pt;z-index:251671552" coordsize="20066,85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">
                <v:shape id="Trapezoid 2" o:spid="_x0000_s1027" style="position:absolute;top:63;width:20066;height:8446;visibility:visible;mso-wrap-style:square;v-text-anchor:middle" coordsize="2006600,8445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7OZcYA&#10;AADaAAAADwAAAGRycy9kb3ducmV2LnhtbESPQWvCQBSE74L/YXlCL0U3piA1ukpbEBpasEYPentk&#10;n0lo9m2a3cb4791CweMwM98wy3VvatFR6yrLCqaTCARxbnXFhYLDfjN+BuE8ssbaMim4koP1ajhY&#10;YqLthXfUZb4QAcIuQQWl900ipctLMugmtiEO3tm2Bn2QbSF1i5cAN7WMo2gmDVYcFkps6K2k/Dv7&#10;NQo2r91n9vTRz6ePaTr7Om7Tn3h3Uuph1L8sQHjq/T38337XCmL4uxJugFz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J7OZcYAAADaAAAADwAAAAAAAAAAAAAAAACYAgAAZHJz&#10;L2Rvd25yZXYueG1sUEsFBgAAAAAEAAQA9QAAAIsDAAAAAA==&#10;" path="m,844550l369888,,1636712,r369888,844550l,844550xe" filled="f" strokecolor="#1f4d78 [1604]" strokeweight="1pt">
                  <v:stroke joinstyle="miter"/>
                  <v:path arrowok="t" o:connecttype="custom" o:connectlocs="0,844550;369888,0;1636712,0;2006600,844550;0,844550" o:connectangles="0,0,0,0,0"/>
                </v:shape>
                <v:line id="Straight Connector 3" o:spid="_x0000_s1028" style="position:absolute;flip:x;visibility:visible;mso-wrap-style:square" from="13144,0" to="16256,85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B/Yq8QAAADaAAAADwAAAGRycy9kb3ducmV2LnhtbESPT2vCQBTE7wW/w/KE3urGNhSNriJF&#10;S1sQ8c/F2yP7TKLZt2F3m6TfvlsoeBxm5jfMfNmbWrTkfGVZwXiUgCDOra64UHA6bp4mIHxA1lhb&#10;JgU/5GG5GDzMMdO24z21h1CICGGfoYIyhCaT0uclGfQj2xBH72KdwRClK6R22EW4qeVzkrxKgxXH&#10;hRIbeispvx2+jYJ0t63113XXtk01/byk53e3ZqPU47BfzUAE6sM9/N/+0Ape4O9KvAFy8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H9irxAAAANoAAAAPAAAAAAAAAAAA&#10;AAAAAKECAABkcnMvZG93bnJldi54bWxQSwUGAAAAAAQABAD5AAAAkgMAAAAA&#10;" strokecolor="black [3200]" strokeweight="1pt">
                  <v:stroke joinstyle="miter"/>
                </v:line>
              </v:group>
            </w:pict>
          </mc:Fallback>
        </mc:AlternateContent>
      </w:r>
      <w:r w:rsidR="00D23705">
        <w:t>30</w:t>
      </w:r>
      <w:r w:rsidR="008F34E0">
        <w:t>.</w:t>
      </w:r>
      <w:r w:rsidR="008F34E0">
        <w:tab/>
      </w:r>
      <w:r>
        <w:t xml:space="preserve">Given:  </w:t>
      </w:r>
      <w:r>
        <w:tab/>
        <w:t>ABCD is an isosceles trapezoid</w:t>
      </w:r>
      <w:r>
        <w:tab/>
      </w:r>
      <w:r>
        <w:tab/>
        <w:t xml:space="preserve">       B</w:t>
      </w:r>
      <w:r>
        <w:tab/>
      </w:r>
      <w:r>
        <w:tab/>
      </w:r>
      <w:r>
        <w:tab/>
        <w:t xml:space="preserve">       C</w:t>
      </w:r>
    </w:p>
    <w:p w:rsidR="00E26C97" w:rsidRDefault="00E26C97" w:rsidP="009A6B89">
      <w:pPr>
        <w:ind w:left="720" w:hanging="720"/>
      </w:pPr>
      <w:r>
        <w:tab/>
      </w:r>
      <w:r>
        <w:tab/>
        <w:t>ABCE is a parallelogram</w:t>
      </w:r>
    </w:p>
    <w:p w:rsidR="00E26C97" w:rsidRDefault="00E26C97" w:rsidP="009A6B89">
      <w:pPr>
        <w:ind w:left="720" w:hanging="720"/>
      </w:pPr>
    </w:p>
    <w:p w:rsidR="00E26C97" w:rsidRDefault="00E26C97" w:rsidP="009A6B89">
      <w:pPr>
        <w:ind w:left="720" w:hanging="720"/>
      </w:pPr>
      <w:r>
        <w:tab/>
        <w:t xml:space="preserve">Prove: </w:t>
      </w:r>
      <w:r>
        <w:sym w:font="Symbol" w:char="F0D0"/>
      </w:r>
      <w:r>
        <w:t xml:space="preserve">CED </w:t>
      </w:r>
      <w:r>
        <w:sym w:font="Symbol" w:char="F040"/>
      </w:r>
      <w:r>
        <w:t xml:space="preserve"> </w:t>
      </w:r>
      <w:r>
        <w:sym w:font="Symbol" w:char="F0D0"/>
      </w:r>
      <w:r>
        <w:t>D</w:t>
      </w:r>
      <w:r>
        <w:tab/>
      </w:r>
      <w:r>
        <w:tab/>
      </w:r>
      <w:r>
        <w:tab/>
        <w:t xml:space="preserve">         </w:t>
      </w:r>
      <w:proofErr w:type="gramStart"/>
      <w:r>
        <w:t>A</w:t>
      </w:r>
      <w:proofErr w:type="gramEnd"/>
      <w:r>
        <w:t xml:space="preserve">  </w:t>
      </w:r>
      <w:r>
        <w:tab/>
      </w:r>
      <w:r>
        <w:tab/>
      </w:r>
      <w:r>
        <w:tab/>
        <w:t xml:space="preserve">        E</w:t>
      </w:r>
      <w:r>
        <w:tab/>
      </w:r>
      <w:r>
        <w:tab/>
        <w:t xml:space="preserve">    D</w:t>
      </w:r>
    </w:p>
    <w:p w:rsidR="00E26C97" w:rsidRDefault="00E26C97" w:rsidP="009A6B89">
      <w:pPr>
        <w:ind w:left="720" w:hanging="720"/>
      </w:pPr>
    </w:p>
    <w:p w:rsidR="00E26C97" w:rsidRDefault="00E26C97" w:rsidP="009A6B89">
      <w:pPr>
        <w:ind w:left="720" w:hanging="720"/>
      </w:pPr>
    </w:p>
    <w:p w:rsidR="005A1D2B" w:rsidRDefault="005A1D2B" w:rsidP="009A6B89">
      <w:pPr>
        <w:ind w:left="720" w:hanging="720"/>
      </w:pPr>
    </w:p>
    <w:p w:rsidR="005A1D2B" w:rsidRDefault="005A1D2B" w:rsidP="009A6B89">
      <w:pPr>
        <w:ind w:left="720" w:hanging="720"/>
      </w:pPr>
    </w:p>
    <w:p w:rsidR="005A1D2B" w:rsidRDefault="005A1D2B" w:rsidP="009A6B89">
      <w:pPr>
        <w:ind w:left="720" w:hanging="720"/>
      </w:pPr>
    </w:p>
    <w:p w:rsidR="005A1D2B" w:rsidRDefault="005A1D2B" w:rsidP="009A6B89">
      <w:pPr>
        <w:ind w:left="720" w:hanging="720"/>
      </w:pPr>
    </w:p>
    <w:p w:rsidR="005A1D2B" w:rsidRDefault="005A1D2B" w:rsidP="009A6B89">
      <w:pPr>
        <w:ind w:left="720" w:hanging="720"/>
      </w:pPr>
    </w:p>
    <w:p w:rsidR="005A1D2B" w:rsidRDefault="005A1D2B" w:rsidP="009A6B89">
      <w:pPr>
        <w:ind w:left="720" w:hanging="720"/>
      </w:pPr>
    </w:p>
    <w:p w:rsidR="005A1D2B" w:rsidRDefault="005A1D2B" w:rsidP="009A6B89">
      <w:pPr>
        <w:ind w:left="720" w:hanging="7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6FC196A7" wp14:editId="70BD6D57">
                <wp:simplePos x="0" y="0"/>
                <wp:positionH relativeFrom="column">
                  <wp:posOffset>3658870</wp:posOffset>
                </wp:positionH>
                <wp:positionV relativeFrom="paragraph">
                  <wp:posOffset>88265</wp:posOffset>
                </wp:positionV>
                <wp:extent cx="1250950" cy="1250950"/>
                <wp:effectExtent l="285750" t="0" r="0" b="292100"/>
                <wp:wrapNone/>
                <wp:docPr id="5" name="Isosceles Tri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2634741">
                          <a:off x="0" y="0"/>
                          <a:ext cx="1250950" cy="1250950"/>
                        </a:xfrm>
                        <a:prstGeom prst="triangl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2D40AF0F"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Isosceles Triangle 5" o:spid="_x0000_s1026" type="#_x0000_t5" style="position:absolute;margin-left:288.1pt;margin-top:6.95pt;width:98.5pt;height:98.5pt;rotation:2877840fd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" filled="f" strokecolor="#1f4d78 [1604]" strokeweight="1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6894024B" wp14:editId="1128DDAD">
                <wp:simplePos x="0" y="0"/>
                <wp:positionH relativeFrom="column">
                  <wp:posOffset>3848735</wp:posOffset>
                </wp:positionH>
                <wp:positionV relativeFrom="paragraph">
                  <wp:posOffset>257175</wp:posOffset>
                </wp:positionV>
                <wp:extent cx="867410" cy="901065"/>
                <wp:effectExtent l="0" t="0" r="27940" b="32385"/>
                <wp:wrapNone/>
                <wp:docPr id="6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867410" cy="90106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CBFDE29" id="Straight Connector 6" o:spid="_x0000_s1026" style="position:absolute;flip:x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03.05pt,20.25pt" to="371.35pt,91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" strokecolor="#5b9bd5 [3204]" strokeweight=".5pt">
                <v:stroke joinstyle="miter"/>
              </v:line>
            </w:pict>
          </mc:Fallback>
        </mc:AlternateContent>
      </w:r>
    </w:p>
    <w:p w:rsidR="005A1D2B" w:rsidRDefault="00D23705" w:rsidP="009A6B89">
      <w:pPr>
        <w:ind w:left="720" w:hanging="720"/>
      </w:pPr>
      <w:r>
        <w:t>31</w:t>
      </w:r>
      <w:r w:rsidR="005A1D2B">
        <w:t>.</w:t>
      </w:r>
      <w:r w:rsidR="005A1D2B">
        <w:tab/>
        <w:t>Given:</w:t>
      </w:r>
      <w:r w:rsidR="005A1D2B">
        <w:tab/>
      </w:r>
      <w:r w:rsidR="005A1D2B">
        <w:sym w:font="Symbol" w:char="F044"/>
      </w:r>
      <w:r w:rsidR="005A1D2B">
        <w:t>ADC is isosceles with base AC</w:t>
      </w:r>
      <w:r w:rsidR="005A1D2B">
        <w:tab/>
      </w:r>
      <w:r w:rsidR="005A1D2B">
        <w:tab/>
      </w:r>
      <w:r w:rsidR="005A1D2B">
        <w:tab/>
      </w:r>
      <w:r w:rsidR="005A1D2B">
        <w:tab/>
      </w:r>
      <w:r w:rsidR="005A1D2B">
        <w:tab/>
        <w:t xml:space="preserve">     D</w:t>
      </w:r>
    </w:p>
    <w:p w:rsidR="005A1D2B" w:rsidRDefault="005A1D2B" w:rsidP="009A6B89">
      <w:pPr>
        <w:ind w:left="720" w:hanging="720"/>
      </w:pPr>
      <w:r>
        <w:tab/>
      </w:r>
      <w:r>
        <w:tab/>
        <w:t>DB is a median</w:t>
      </w:r>
      <w:r>
        <w:tab/>
      </w:r>
      <w:r>
        <w:tab/>
      </w:r>
      <w:r>
        <w:tab/>
      </w:r>
      <w:r>
        <w:tab/>
        <w:t xml:space="preserve">    C</w:t>
      </w:r>
    </w:p>
    <w:p w:rsidR="005A1D2B" w:rsidRDefault="005A1D2B" w:rsidP="009A6B89">
      <w:pPr>
        <w:ind w:left="720" w:hanging="720"/>
      </w:pPr>
      <w:r>
        <w:tab/>
        <w:t xml:space="preserve">Prove: DB is </w:t>
      </w:r>
      <w:proofErr w:type="gramStart"/>
      <w:r>
        <w:t>an</w:t>
      </w:r>
      <w:proofErr w:type="gramEnd"/>
      <w:r>
        <w:t xml:space="preserve"> </w:t>
      </w:r>
      <w:r>
        <w:sym w:font="Symbol" w:char="F0D0"/>
      </w:r>
      <w:r>
        <w:t xml:space="preserve"> bisector</w:t>
      </w:r>
      <w:r>
        <w:tab/>
      </w:r>
      <w:r>
        <w:tab/>
      </w:r>
      <w:r>
        <w:tab/>
        <w:t xml:space="preserve">    </w:t>
      </w:r>
    </w:p>
    <w:p w:rsidR="00E26C97" w:rsidRDefault="005A1D2B" w:rsidP="005A1D2B">
      <w:pPr>
        <w:ind w:left="720" w:hanging="72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B</w:t>
      </w:r>
    </w:p>
    <w:p w:rsidR="005A1D2B" w:rsidRDefault="005A1D2B" w:rsidP="005A1D2B">
      <w:pPr>
        <w:ind w:left="720" w:hanging="72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D23705">
        <w:t xml:space="preserve">        </w:t>
      </w:r>
      <w:r>
        <w:t>A</w:t>
      </w:r>
      <w:r>
        <w:tab/>
        <w:t xml:space="preserve">      </w:t>
      </w:r>
    </w:p>
    <w:p w:rsidR="00E26C97" w:rsidRDefault="005A1D2B" w:rsidP="009A6B89">
      <w:pPr>
        <w:ind w:left="720" w:hanging="72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</w:t>
      </w:r>
      <w:r>
        <w:tab/>
      </w:r>
      <w:bookmarkStart w:id="0" w:name="_GoBack"/>
      <w:bookmarkEnd w:id="0"/>
    </w:p>
    <w:sectPr w:rsidR="00E26C9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9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32A0B"/>
    <w:rsid w:val="00032A0B"/>
    <w:rsid w:val="0007642D"/>
    <w:rsid w:val="00121C71"/>
    <w:rsid w:val="002D1574"/>
    <w:rsid w:val="003155FD"/>
    <w:rsid w:val="003247B6"/>
    <w:rsid w:val="003B4831"/>
    <w:rsid w:val="005A1D2B"/>
    <w:rsid w:val="005A2EB8"/>
    <w:rsid w:val="00671A4F"/>
    <w:rsid w:val="00717706"/>
    <w:rsid w:val="00812838"/>
    <w:rsid w:val="008F34E0"/>
    <w:rsid w:val="009A6B89"/>
    <w:rsid w:val="00A9252E"/>
    <w:rsid w:val="00C45273"/>
    <w:rsid w:val="00CC1C56"/>
    <w:rsid w:val="00D23705"/>
    <w:rsid w:val="00D2679F"/>
    <w:rsid w:val="00DF0DE9"/>
    <w:rsid w:val="00E20176"/>
    <w:rsid w:val="00E26C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83FACD5"/>
  <w15:chartTrackingRefBased/>
  <w15:docId w15:val="{C2D896B5-93BA-49BB-98F6-43DF7561F6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32A0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A1D2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A1D2B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7.png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6.e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png"/><Relationship Id="rId5" Type="http://schemas.openxmlformats.org/officeDocument/2006/relationships/image" Target="media/image2.png"/><Relationship Id="rId15" Type="http://schemas.openxmlformats.org/officeDocument/2006/relationships/theme" Target="theme/theme1.xml"/><Relationship Id="rId10" Type="http://schemas.openxmlformats.org/officeDocument/2006/relationships/image" Target="media/image4.png"/><Relationship Id="rId4" Type="http://schemas.openxmlformats.org/officeDocument/2006/relationships/image" Target="media/image1.png"/><Relationship Id="rId9" Type="http://schemas.openxmlformats.org/officeDocument/2006/relationships/image" Target="media/image3.e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373</Words>
  <Characters>2132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25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hn Huff</dc:creator>
  <cp:keywords/>
  <dc:description/>
  <cp:lastModifiedBy>John Huff</cp:lastModifiedBy>
  <cp:revision>2</cp:revision>
  <cp:lastPrinted>2017-02-15T14:17:00Z</cp:lastPrinted>
  <dcterms:created xsi:type="dcterms:W3CDTF">2018-03-07T18:21:00Z</dcterms:created>
  <dcterms:modified xsi:type="dcterms:W3CDTF">2018-03-07T18:21:00Z</dcterms:modified>
</cp:coreProperties>
</file>